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8" d="100"/>
          <a:sy n="88" d="100"/>
        </p:scale>
        <p:origin x="37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0DF972-85AC-4A92-8EA4-748BA3E656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3581B7C-470B-4FEF-AA9B-3945E29120D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685EC8-FCFD-4BA7-9570-D578EC02B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2CD485-0E84-4A06-AA94-9D7E5762E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AB2BC8-A37E-4F69-8938-77E063F0F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46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23B08-F7B1-4630-8B19-BEF8029D7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26FA9ED-00DE-42D0-A724-2CEE1956E4D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FEE0FF5-1751-4042-9F63-61F672A486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88DE4E-B6F5-4AE9-9D22-29A0ECE71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4480E6-64F0-4B0C-A304-5090CF7F8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870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2080C46-B088-49B5-94D1-D79B638887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F40D7E-416E-44B0-BCB2-4941D3E3A02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92D875-15AD-451D-BDBB-D6113BA83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C76FCE-1EE5-400B-8A84-02207F4EE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10BAB4-650E-4800-AB19-75B2A7D02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322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9E212D-4814-42C4-8EC9-DDF28F441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A3249E-1274-481F-BB44-E6C485BCA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1A8126-CC19-49F7-BE16-7D63EA652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A3F8BE-595F-4230-A7ED-4A7BED0577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A374D4-A98C-421D-8B01-9340D849B6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7164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2D56A-342D-4C19-84F5-6C6F98D9EC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949F83-6BEC-493A-A862-6CA4FDC2F5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17CD87-B688-42EB-A562-DB92FBFCFF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FEC36B-92C0-4114-B2F4-B3527EB99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AADA1D-44F2-4338-9ED5-94D3B15AA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445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1500C-FE34-4992-8379-99416E4F8D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679BB7-B07C-411C-928D-D21890C228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B8C1433-292A-459A-937C-1DC5AE3643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D441A4-DCE4-4A2A-B4FB-0482B77F4D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F4F95D-EF01-42F5-9704-BA6F6C804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FE2F01-BBFD-45C7-BDF7-3EA9750C65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081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BFEE4D-61DD-49DC-9C38-C17AFE4F43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3BCE58-EAB8-4D76-87AF-049A4575DD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F72DB5C-F9A4-485B-B761-9AAE71A39C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97512F-370A-4879-BF71-C00522016F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C13175-D156-4A1A-B774-8D244CB42A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E045F22-08F8-457A-AB47-D42759EA0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1CF8BDD-7E24-45C4-B2ED-C6A24924D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CA3210-903F-4ECB-827C-3C514E2AA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221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FA2F60-5BE6-429C-8794-F143F09F2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756F1D1-7D2B-4836-A41D-F6DF1CD1A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A9CA8D3-3644-48E2-81D5-F133319359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8F0F64-EBB1-4F62-8F66-13B41457A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190D58-4A02-4382-8916-A3149B961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B09CDD-6CFA-408D-9703-11D6F58A2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BA7629-99C8-4F12-8C13-23D9DDB467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943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CCBC14-93E9-440A-AEE9-71E8931BBC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AC88F3-496B-4CBC-BC51-93446DA2E6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A713D5D-06A0-466C-9EA3-FEF04058CB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5F19F6-0675-4746-AFA1-A1E586EB44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BC036D-5499-4A76-A712-2AD70C458B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A6BC03A-C612-4894-B5A5-0F817CAB5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0948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5DBD72-414E-47ED-8E82-572AC9EEB2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53CF14-2D6C-452F-A62E-8566522B8B2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0FE9FC-B04A-4121-B107-C3C27665A9D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A128C3-D198-464C-A309-D633562F6A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79D3C6-66A7-4510-8E98-15438F845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42EEE3-5FF9-40DD-9C34-6A98E3A86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9776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EF47B3C-72A0-445C-9DCF-CEC4E0A09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C4C459-5FB8-43BA-BCD7-17910B6572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72950B-590D-4512-8D03-6CF3116FE9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22A5BE-D331-471A-AF21-2269D517B605}" type="datetimeFigureOut">
              <a:rPr lang="en-US" smtClean="0"/>
              <a:t>3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280E5B-F4C0-4970-B1BA-52B71331FA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D46E38-F2BF-4D70-93C7-C762D4EBC40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1ADC7-8070-4D09-B41F-37747C00B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6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123300" y="1781092"/>
            <a:ext cx="5559524" cy="2218414"/>
          </a:xfrm>
        </p:spPr>
        <p:txBody>
          <a:bodyPr/>
          <a:lstStyle/>
          <a:p>
            <a:r>
              <a:rPr lang="en-US" b="1" dirty="0">
                <a:latin typeface="+mn-lt"/>
              </a:rPr>
              <a:t>The Logistic Model</a:t>
            </a:r>
          </a:p>
        </p:txBody>
      </p:sp>
    </p:spTree>
    <p:extLst>
      <p:ext uri="{BB962C8B-B14F-4D97-AF65-F5344CB8AC3E}">
        <p14:creationId xmlns:p14="http://schemas.microsoft.com/office/powerpoint/2010/main" val="12550847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874C6B6-604D-4372-8BE0-6C077F789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92064"/>
              </p:ext>
            </p:extLst>
          </p:nvPr>
        </p:nvGraphicFramePr>
        <p:xfrm>
          <a:off x="2886393" y="657950"/>
          <a:ext cx="4664075" cy="301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726920" imgH="1117440" progId="Equation.DSMT4">
                  <p:embed/>
                </p:oleObj>
              </mc:Choice>
              <mc:Fallback>
                <p:oleObj name="Equation" r:id="rId3" imgW="1726920" imgH="1117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874C6B6-604D-4372-8BE0-6C077F789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393" y="657950"/>
                        <a:ext cx="4664075" cy="301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4318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D4613AB-5E8F-4070-AE12-CE1319676F5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26669" y="444857"/>
          <a:ext cx="9375775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162240" imgH="634680" progId="Equation.DSMT4">
                  <p:embed/>
                </p:oleObj>
              </mc:Choice>
              <mc:Fallback>
                <p:oleObj name="Equation" r:id="rId3" imgW="3162240" imgH="634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D4613AB-5E8F-4070-AE12-CE1319676F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6669" y="444857"/>
                        <a:ext cx="9375775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74331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6C71BA0-E1A4-4F78-9C4F-8A29DA1195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68246" y="819186"/>
          <a:ext cx="9892147" cy="128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238200" imgH="419040" progId="Equation.DSMT4">
                  <p:embed/>
                </p:oleObj>
              </mc:Choice>
              <mc:Fallback>
                <p:oleObj name="Equation" r:id="rId3" imgW="323820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6C71BA0-E1A4-4F78-9C4F-8A29DA1195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8246" y="819186"/>
                        <a:ext cx="9892147" cy="128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963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7E3E568-2ED5-4C0B-A3FE-C929E4EC0A4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90763" y="695325"/>
          <a:ext cx="629285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47840" imgH="1396800" progId="Equation.DSMT4">
                  <p:embed/>
                </p:oleObj>
              </mc:Choice>
              <mc:Fallback>
                <p:oleObj name="Equation" r:id="rId3" imgW="2247840" imgH="1396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E3E568-2ED5-4C0B-A3FE-C929E4EC0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0763" y="695325"/>
                        <a:ext cx="6292850" cy="39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4300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</Words>
  <Application>Microsoft Office PowerPoint</Application>
  <PresentationFormat>Widescreen</PresentationFormat>
  <Paragraphs>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Office Theme</vt:lpstr>
      <vt:lpstr>Equation</vt:lpstr>
      <vt:lpstr>The Logistic Model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Logistic Model</dc:title>
  <dc:creator>Dan McGee</dc:creator>
  <cp:lastModifiedBy>Dan McGee</cp:lastModifiedBy>
  <cp:revision>1</cp:revision>
  <dcterms:created xsi:type="dcterms:W3CDTF">2018-03-29T16:58:52Z</dcterms:created>
  <dcterms:modified xsi:type="dcterms:W3CDTF">2018-03-29T17:00:06Z</dcterms:modified>
</cp:coreProperties>
</file>